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6"/>
  </p:notesMasterIdLst>
  <p:sldIdLst>
    <p:sldId id="613" r:id="rId2"/>
    <p:sldId id="617" r:id="rId3"/>
    <p:sldId id="618" r:id="rId4"/>
    <p:sldId id="376" r:id="rId5"/>
    <p:sldId id="377" r:id="rId6"/>
    <p:sldId id="380" r:id="rId7"/>
    <p:sldId id="381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3" r:id="rId18"/>
    <p:sldId id="394" r:id="rId19"/>
    <p:sldId id="395" r:id="rId20"/>
    <p:sldId id="396" r:id="rId21"/>
    <p:sldId id="397" r:id="rId22"/>
    <p:sldId id="398" r:id="rId23"/>
    <p:sldId id="399" r:id="rId24"/>
    <p:sldId id="400" r:id="rId25"/>
    <p:sldId id="401" r:id="rId26"/>
    <p:sldId id="402" r:id="rId27"/>
    <p:sldId id="403" r:id="rId28"/>
    <p:sldId id="404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20" r:id="rId45"/>
    <p:sldId id="421" r:id="rId46"/>
    <p:sldId id="422" r:id="rId47"/>
    <p:sldId id="423" r:id="rId48"/>
    <p:sldId id="424" r:id="rId49"/>
    <p:sldId id="425" r:id="rId50"/>
    <p:sldId id="426" r:id="rId51"/>
    <p:sldId id="427" r:id="rId52"/>
    <p:sldId id="428" r:id="rId53"/>
    <p:sldId id="431" r:id="rId54"/>
    <p:sldId id="433" r:id="rId55"/>
    <p:sldId id="434" r:id="rId56"/>
    <p:sldId id="435" r:id="rId57"/>
    <p:sldId id="436" r:id="rId58"/>
    <p:sldId id="437" r:id="rId59"/>
    <p:sldId id="438" r:id="rId60"/>
    <p:sldId id="439" r:id="rId61"/>
    <p:sldId id="440" r:id="rId62"/>
    <p:sldId id="441" r:id="rId63"/>
    <p:sldId id="442" r:id="rId64"/>
    <p:sldId id="443" r:id="rId65"/>
    <p:sldId id="444" r:id="rId66"/>
    <p:sldId id="445" r:id="rId67"/>
    <p:sldId id="446" r:id="rId68"/>
    <p:sldId id="447" r:id="rId69"/>
    <p:sldId id="448" r:id="rId70"/>
    <p:sldId id="449" r:id="rId71"/>
    <p:sldId id="450" r:id="rId72"/>
    <p:sldId id="451" r:id="rId73"/>
    <p:sldId id="452" r:id="rId74"/>
    <p:sldId id="468" r:id="rId7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AE1"/>
    <a:srgbClr val="FFFFFF"/>
    <a:srgbClr val="D7E9ED"/>
    <a:srgbClr val="95C5CF"/>
    <a:srgbClr val="4A94A4"/>
    <a:srgbClr val="428592"/>
    <a:srgbClr val="26525B"/>
    <a:srgbClr val="000000"/>
    <a:srgbClr val="26525A"/>
    <a:srgbClr val="468D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95"/>
    <p:restoredTop sz="80749"/>
  </p:normalViewPr>
  <p:slideViewPr>
    <p:cSldViewPr snapToGrid="0">
      <p:cViewPr varScale="1">
        <p:scale>
          <a:sx n="134" d="100"/>
          <a:sy n="134" d="100"/>
        </p:scale>
        <p:origin x="256" y="17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>
        <p:scale>
          <a:sx n="175" d="100"/>
          <a:sy n="175" d="100"/>
        </p:scale>
        <p:origin x="3392" y="-12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46CD-0611-7545-8F55-072F0299D807}" type="datetimeFigureOut">
              <a:rPr lang="en-US" smtClean="0"/>
              <a:t>9/2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A3637-B08E-7B43-A90A-62B08360F3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74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3A3637-B08E-7B43-A90A-62B08360F3F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3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A615D-6EE0-4D39-8A09-329D89E6AD25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69918-39BF-4B0B-BE63-446459BE05AB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F2A369-73A3-450B-831F-C67E841953E7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50DAFE-912F-4DE7-8CF0-D9D782276A1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9737E3-E29E-4BE5-B92E-593D5A4479A0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2BED49-9098-41F4-913E-033B3CB717F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74E87B-71D8-490C-BA31-23841B8106D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E3AEA0-4CDB-42FA-AE76-3B23B1E15E9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37969F-AB9B-4435-A2F9-CE2B5504790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068C97-E96A-4E2C-ACB0-F76746C6AA47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39193E-A52A-4ED7-8310-4299FC779D18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CA9AE-7F9F-4C30-B6B3-15D667E7BB8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7B3C9-7587-400B-9089-7D6809A8EF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9490DD-AF35-4587-B9D1-45880B35A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77CEA-0F08-414B-85DA-AD475AA6C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3E4A9-EA34-4567-B147-19B31A851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FBDAB-5AE3-464F-850D-FA7CF8C03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9A9877-0EC0-6B43-881F-20D3F586DF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33026" b="22635"/>
          <a:stretch/>
        </p:blipFill>
        <p:spPr>
          <a:xfrm>
            <a:off x="0" y="4470400"/>
            <a:ext cx="12192000" cy="23876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2922828-6DB3-BB47-A5D5-D16685AE1266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496618"/>
            <a:ext cx="914400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775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A6B3B-2EE8-413C-AEA9-00A7F5B04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7D52A2-4981-453B-8E40-3889973814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96B23-F8EC-4AF7-860F-1B81BEA0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451F13-26D7-4F75-A69F-318D38089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51EE4-67A6-4519-A097-EBE2D9EE8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2BCC41-7250-4AB4-B8F3-B870458CF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9BD655-0285-45AF-B586-88C5C117D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7C908-D48E-477D-BD83-D17831A8B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E4267-80A7-4BD6-9D8A-3B8E0D01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02BE3-BAA5-4467-A768-40AA633BC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AD06-00F0-4163-B5B0-388C5E999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0350"/>
            <a:ext cx="10515600" cy="1006475"/>
          </a:xfrm>
        </p:spPr>
        <p:txBody>
          <a:bodyPr>
            <a:normAutofit/>
          </a:bodyPr>
          <a:lstStyle>
            <a:lvl1pPr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D51320-718B-4A8C-BCD6-5C636262C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849"/>
            <a:ext cx="10515600" cy="471011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41ED62-8EC8-4837-8D9D-83B8B216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F6C281-F3EB-4689-82AE-7DF691AEE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9F5B2-7E66-4A6D-B7E7-BDCF7CB89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master_bluesidebar.eps">
            <a:extLst>
              <a:ext uri="{FF2B5EF4-FFF2-40B4-BE49-F238E27FC236}">
                <a16:creationId xmlns:a16="http://schemas.microsoft.com/office/drawing/2014/main" id="{C67F982E-175C-854E-AE44-6563B602662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7400"/>
            <a:ext cx="101600" cy="1041400"/>
          </a:xfrm>
          <a:prstGeom prst="rect">
            <a:avLst/>
          </a:prstGeom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70945F8-FA5E-BD4C-B85E-079CF68BD320}"/>
              </a:ext>
            </a:extLst>
          </p:cNvPr>
          <p:cNvCxnSpPr>
            <a:cxnSpLocks/>
          </p:cNvCxnSpPr>
          <p:nvPr userDrawn="1"/>
        </p:nvCxnSpPr>
        <p:spPr>
          <a:xfrm>
            <a:off x="838200" y="1237457"/>
            <a:ext cx="10515600" cy="0"/>
          </a:xfrm>
          <a:prstGeom prst="line">
            <a:avLst/>
          </a:prstGeom>
          <a:ln w="381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741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70B6B-A3DD-445F-B3AD-713250EF5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F6F9CC-3B71-43C8-9C61-1625ECC20D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6DE658-772C-4C1A-9320-5ADBBF24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7087A3-385C-4E4C-BE8D-86A29799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A6E31D-5A28-412B-A42B-151E38583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1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C80881-F277-4A4F-99FC-BB81FC79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FE642-6C27-43DA-8F2A-AA0DE0379D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4E5B62-6FF7-4867-8A4B-DA2245A45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D40964-CEB0-41E0-938F-45F795FB0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AE6C7-DC66-45B7-8C47-539EE759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4C33A2-1CB9-4FA0-A57F-A2C6B21F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5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4FA06-9A5E-4F69-BB47-F6F782F22D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07E60-BF84-4F02-B48F-E472526464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E77017-E975-4C86-A998-CBE8BA8D6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7E6722-AA3A-4DA3-8B7E-7E1461363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BACFAF-81EB-4E48-A140-B998C5B26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466816-E31F-4CFF-9425-5A2DF34DB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F569C1-09A8-44CF-BF37-8438D2483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C1EEC0-A903-44CA-A137-A025A64C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6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41E3D-53FE-4E14-911B-1FD1767F3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B257E-1EF7-47FA-AFDF-02522B412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5EC39A-33A7-44F0-BB90-58D79BE13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F787F-858B-48DE-B005-40B2D6685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22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13D3A-3C17-493D-9D6B-38590483B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EC6B2-EFEF-4325-9347-421330B6A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4B540-2BFA-4DB0-B445-01FA7785F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2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5AEF9B-1E8A-4145-BD80-65C32FCD7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91F1F-DE67-4D48-AAEF-F072616658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779707-49DB-4FFA-9EE0-7D506E0DE3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974BF2-494E-47DC-9EA2-57BD686D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0D2759-2D89-447E-A96D-AC148179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9E77C4-09CB-42A0-B7FF-689DF117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064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8A3526-62C5-4413-BA99-66C297344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791C0C-975F-4D26-9315-CBAF7FEF7E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505C5D-FAAB-4342-BB7F-4A04A914F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552DD-2F27-47AC-951B-A6EA84CD9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DEDCFE-FA9C-4188-AAC4-FBBCA9C60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0AD5D0-9FF2-4617-A44F-64927DDB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19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C16CA-149A-4554-A7AC-6378DFDBA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1006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CD363A-813E-4BB3-889B-1C499FDAA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00179"/>
            <a:ext cx="10515600" cy="4776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F87A-DE19-4D5C-9AE2-525B279B1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369C-CB3F-4260-86E8-FD3F54C73225}" type="datetimeFigureOut">
              <a:rPr lang="en-US" smtClean="0"/>
              <a:t>9/2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780B64-0FEF-47A9-B912-97DDB82F3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C032B-1D13-4647-9C70-987EDB3CB7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A56C3-0575-495C-8ADB-1C1A5EF7C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76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D026E-7F51-6F43-8EE2-36F321A34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3925" y="778475"/>
            <a:ext cx="10401300" cy="1402749"/>
          </a:xfrm>
        </p:spPr>
        <p:txBody>
          <a:bodyPr anchor="ctr">
            <a:no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CS 2420: Algorithm Analy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189274-9BB6-0B4C-9E6B-40385AF91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780507"/>
            <a:ext cx="9144000" cy="1655762"/>
          </a:xfrm>
        </p:spPr>
        <p:txBody>
          <a:bodyPr>
            <a:normAutofit/>
          </a:bodyPr>
          <a:lstStyle/>
          <a:p>
            <a:r>
              <a:rPr lang="en-US" sz="2600" dirty="0"/>
              <a:t>Dr. Tsung-Wei (TW) Huang</a:t>
            </a:r>
          </a:p>
          <a:p>
            <a:r>
              <a:rPr lang="en-US" sz="2600" dirty="0"/>
              <a:t>Department of Electrical and Computer Engineering</a:t>
            </a:r>
          </a:p>
          <a:p>
            <a:r>
              <a:rPr lang="en-US" sz="2600" dirty="0"/>
              <a:t>University of Utah, Salt Lake City, UT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583918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10515600" cy="516889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each machine instruction can be executed in a fixed number of cycles, we may assume each operation requires a fixed number of cycl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ime required for any operat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 including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trieving/storing variables from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Variable assignment		</a:t>
            </a:r>
            <a:r>
              <a:rPr lang="en-US" sz="1400" dirty="0">
                <a:latin typeface="Arial" charset="0"/>
                <a:cs typeface="Arial" charset="0"/>
              </a:rPr>
              <a:t>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lation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=&gt; &gt;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mory allocation and deallocation		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f these, memory allocation and deallocation are the slowest by a significant facto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quick test on a </a:t>
            </a:r>
            <a:r>
              <a:rPr lang="en-US" dirty="0" err="1">
                <a:latin typeface="Arial" charset="0"/>
                <a:cs typeface="Arial" charset="0"/>
              </a:rPr>
              <a:t>linux</a:t>
            </a:r>
            <a:r>
              <a:rPr lang="en-US" dirty="0">
                <a:latin typeface="Arial" charset="0"/>
                <a:cs typeface="Arial" charset="0"/>
              </a:rPr>
              <a:t> machine shows a factor of over 100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Note that after memory is allocated, the constructor is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structor may not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00201"/>
            <a:ext cx="10515599" cy="4525963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 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int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endParaRPr lang="en-US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Update a sequence of values</a:t>
            </a:r>
          </a:p>
          <a:p>
            <a:pPr lvl="2">
              <a:buFont typeface="Arial" charset="0"/>
              <a:buNone/>
            </a:pPr>
            <a:r>
              <a:rPr lang="en-US">
                <a:latin typeface="Consolas" pitchFamily="49" charset="0"/>
                <a:cs typeface="Arial" charset="0"/>
              </a:rPr>
              <a:t>++</a:t>
            </a:r>
            <a:r>
              <a:rPr lang="en-US" dirty="0">
                <a:latin typeface="Consolas" pitchFamily="49" charset="0"/>
                <a:cs typeface="Arial" charset="0"/>
              </a:rPr>
              <a:t>index;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prev_modulus</a:t>
            </a:r>
            <a:r>
              <a:rPr lang="en-US" dirty="0">
                <a:latin typeface="Consolas" pitchFamily="49" charset="0"/>
                <a:cs typeface="Arial" charset="0"/>
              </a:rPr>
              <a:t> = modulus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modulus = </a:t>
            </a:r>
            <a:r>
              <a:rPr lang="en-US" dirty="0" err="1">
                <a:latin typeface="Consolas" pitchFamily="49" charset="0"/>
                <a:cs typeface="Arial" charset="0"/>
              </a:rPr>
              <a:t>next_modulus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next_modulus</a:t>
            </a:r>
            <a:r>
              <a:rPr lang="en-US" dirty="0">
                <a:latin typeface="Consolas" pitchFamily="49" charset="0"/>
                <a:cs typeface="Arial" charset="0"/>
              </a:rPr>
              <a:t> = </a:t>
            </a:r>
            <a:r>
              <a:rPr lang="en-US" dirty="0" err="1">
                <a:latin typeface="Consolas" pitchFamily="49" charset="0"/>
                <a:cs typeface="Arial" charset="0"/>
              </a:rPr>
              <a:t>modulus_table</a:t>
            </a:r>
            <a:r>
              <a:rPr lang="en-US" dirty="0">
                <a:latin typeface="Consolas" pitchFamily="49" charset="0"/>
                <a:cs typeface="Arial" charset="0"/>
              </a:rPr>
              <a:t>[index];</a:t>
            </a:r>
            <a:r>
              <a:rPr lang="en-US" sz="1800" dirty="0">
                <a:latin typeface="Consolas" pitchFamily="49" charset="0"/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548459"/>
            <a:ext cx="10515600" cy="477678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ree_node</a:t>
            </a:r>
            <a:r>
              <a:rPr lang="en-US" sz="1600" dirty="0">
                <a:latin typeface="Consolas" pitchFamily="49" charset="0"/>
                <a:cs typeface="Arial" charset="0"/>
              </a:rPr>
              <a:t>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l</a:t>
            </a:r>
            <a:r>
              <a:rPr lang="en-US" sz="1600" dirty="0">
                <a:latin typeface="Consolas" pitchFamily="49" charset="0"/>
                <a:cs typeface="Arial" charset="0"/>
              </a:rPr>
              <a:t> = left-&gt;right-&gt;lef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ree_node</a:t>
            </a:r>
            <a:r>
              <a:rPr lang="en-US" sz="1600" dirty="0">
                <a:latin typeface="Consolas" pitchFamily="49" charset="0"/>
                <a:cs typeface="Arial" charset="0"/>
              </a:rPr>
              <a:t>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r</a:t>
            </a:r>
            <a:r>
              <a:rPr lang="en-US" sz="1600" dirty="0">
                <a:latin typeface="Consolas" pitchFamily="49" charset="0"/>
                <a:cs typeface="Arial" charset="0"/>
              </a:rPr>
              <a:t> = left-&gt;right-&gt;righ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	  left-&gt;right = 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l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  left = </a:t>
            </a:r>
            <a:r>
              <a:rPr lang="en-US" sz="1600" dirty="0" err="1">
                <a:latin typeface="Consolas" pitchFamily="49" charset="0"/>
                <a:cs typeface="Arial" charset="0"/>
              </a:rPr>
              <a:t>lrr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b="1" dirty="0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1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22601"/>
            <a:ext cx="10515600" cy="477678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682346" y="2437779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680759" y="4010993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680758" y="4803154"/>
            <a:ext cx="1438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or </a:t>
            </a:r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Next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760C6-2D4E-5E4F-BD18-62D440BBC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30E5D5-C282-7344-A62F-8F129A053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topic, we will examine code to determine the run time of various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introduce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calculate the run times of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perators	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-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=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=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++</a:t>
            </a:r>
            <a:r>
              <a:rPr lang="en-US" sz="1600" dirty="0">
                <a:latin typeface="Arial" charset="0"/>
                <a:cs typeface="Arial" charset="0"/>
              </a:rPr>
              <a:t>, etc.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trol statements	</a:t>
            </a:r>
            <a:r>
              <a:rPr lang="en-US" sz="1600" b="1" dirty="0">
                <a:latin typeface="Courier New" pitchFamily="49" charset="0"/>
                <a:cs typeface="Arial" charset="0"/>
              </a:rPr>
              <a:t>if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for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while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do-while</a:t>
            </a:r>
            <a:r>
              <a:rPr lang="en-US" sz="1600" dirty="0">
                <a:latin typeface="Arial" charset="0"/>
                <a:cs typeface="Arial" charset="0"/>
              </a:rPr>
              <a:t>, </a:t>
            </a:r>
            <a:r>
              <a:rPr lang="en-US" sz="1600" b="1" dirty="0">
                <a:latin typeface="Courier New" pitchFamily="49" charset="0"/>
                <a:cs typeface="Arial" charset="0"/>
              </a:rPr>
              <a:t>switch</a:t>
            </a:r>
            <a:endParaRPr lang="en-US" sz="1600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B13E40-FA7D-DF47-A4A3-F62980584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E77BC79-9480-1042-96E1-82B94DA081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015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int *array,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int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Statements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is case, we don’t kn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be run onc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uniformly randomly distributed, then???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nitialization, condition, and increment usually are single statements running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endParaRPr lang="en-US" sz="18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initialization, condition, and increment statements are usually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nt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= 0</a:t>
            </a:r>
            <a:r>
              <a:rPr lang="en-US" sz="1600" b="1" dirty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&lt; n</a:t>
            </a:r>
            <a:r>
              <a:rPr lang="en-US" sz="1600" b="1" dirty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++</a:t>
            </a: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...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suming there are no break or return statements in the loop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run time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the body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int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b="1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other example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int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int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r>
              <a:rPr lang="en-US" dirty="0">
                <a:latin typeface="Arial" charset="0"/>
                <a:cs typeface="Arial" charset="0"/>
              </a:rPr>
              <a:t>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int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</a:t>
            </a:r>
            <a:r>
              <a:rPr lang="en-US" sz="1400" b="1" dirty="0">
                <a:latin typeface="Symbol" pitchFamily="18" charset="2"/>
                <a:cs typeface="Arial" charset="0"/>
              </a:rPr>
              <a:t>Q</a:t>
            </a:r>
            <a:r>
              <a:rPr lang="en-US" sz="1400" b="1" dirty="0">
                <a:latin typeface="Courier New" pitchFamily="49" charset="0"/>
                <a:cs typeface="Arial" charset="0"/>
              </a:rPr>
              <a:t>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546CD-69FA-6E48-B4C1-058F9AE88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BA9CB-5659-8144-939D-B2B92FE40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oal of algorithm analysis is to take a block of code and determine the asymptotic run time or asymptotic memory requirements based on various paramet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memor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334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7167563" y="4487864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7167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7167563" y="2643189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789739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4"/>
          <p:cNvSpPr txBox="1">
            <a:spLocks noChangeArrowheads="1"/>
          </p:cNvSpPr>
          <p:nvPr/>
        </p:nvSpPr>
        <p:spPr bwMode="auto">
          <a:xfrm>
            <a:off x="3503613" y="5146675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206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f the body does depends on the variable (in this example, </a:t>
            </a:r>
            <a:r>
              <a:rPr lang="en-US" sz="1800" b="1" dirty="0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,n</a:t>
            </a:r>
            <a:r>
              <a:rPr lang="en-US" sz="1600" b="1" dirty="0">
                <a:latin typeface="Courier New" pitchFamily="49" charset="0"/>
                <a:cs typeface="Arial" charset="0"/>
              </a:rPr>
              <a:t>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02500"/>
              </p:ext>
            </p:extLst>
          </p:nvPr>
        </p:nvGraphicFramePr>
        <p:xfrm>
          <a:off x="2182855" y="3519138"/>
          <a:ext cx="2520280" cy="83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2855" y="3519138"/>
                        <a:ext cx="2520280" cy="83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int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for ( int j = 0; j &lt; i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    sum += i + j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 + 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(1 + 1) 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02955"/>
              </p:ext>
            </p:extLst>
          </p:nvPr>
        </p:nvGraphicFramePr>
        <p:xfrm>
          <a:off x="2783632" y="5294313"/>
          <a:ext cx="7054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3340080" imgH="419040" progId="Equation.DSMT4">
                  <p:embed/>
                </p:oleObj>
              </mc:Choice>
              <mc:Fallback>
                <p:oleObj name="Equation" r:id="rId4" imgW="33400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294313"/>
                        <a:ext cx="70548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400179"/>
            <a:ext cx="10515600" cy="5074762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s another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switch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a switch statement would appear t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1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2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3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4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if (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 == 5 )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There are reasons for th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 dirty="0">
                <a:latin typeface="Arial" charset="0"/>
                <a:cs typeface="Arial" charset="0"/>
              </a:rPr>
              <a:t>not</a:t>
            </a:r>
            <a:r>
              <a:rPr lang="en-US" dirty="0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irst, you may recall that the cases must be actual values, eith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 assu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n the compiler simply makes a jump size based on the variable, jumping ahead either 0, 24, 48, 72, ..., or 240 instruction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543346"/>
            <a:ext cx="10515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run one block of code followed by another block of cod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ch code is said to be run </a:t>
            </a:r>
            <a:r>
              <a:rPr lang="en-US" i="1" dirty="0">
                <a:latin typeface="Arial" charset="0"/>
                <a:cs typeface="Arial" charset="0"/>
              </a:rPr>
              <a:t>serially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first block of code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the second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wo blocks of code i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b="1" dirty="0">
                <a:latin typeface="Symbol" pitchFamily="18" charset="2"/>
                <a:cs typeface="Arial" charset="0"/>
              </a:rPr>
              <a:t> Q</a:t>
            </a:r>
            <a:r>
              <a:rPr lang="en-US" dirty="0">
                <a:latin typeface="Times New Roman" pitchFamily="18" charset="0"/>
                <a:cs typeface="Arial" charset="0"/>
              </a:rPr>
              <a:t>(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usually (for algorithms not including function calls) simplifies to one or the othe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asymptotic complexity of algorithms indicates its ability to sca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ppose we are sorting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election sort has a run time of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our times as long to sort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ne hundred times as long to sort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ider the following two problem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earch through a random 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o find the maximum entry, an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earch through a random 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o find if it contains a particular entr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hat is the proper means of describing the run time of these two algorithms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earching for the maximum entry requires that each element in the array be examined, thus, it must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Searching for a particular entry may end earlier:  for example, the first entry we are searching for may be the one we are looking for, thus, it runs in </a:t>
            </a:r>
            <a:r>
              <a:rPr lang="en-US" dirty="0">
                <a:latin typeface="Times New Roman" pitchFamily="18" charset="0"/>
                <a:cs typeface="Arial" charset="0"/>
              </a:rPr>
              <a:t>O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notation represents the strict upper-bound of an algorithm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notation represents the strict bound of an algorithm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W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notation represents the strict lower-bound of an algorithm</a:t>
            </a:r>
          </a:p>
          <a:p>
            <a:pPr marL="457200" lvl="1" indent="0"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refor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3700" y="3141664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function (or subroutine) is code which has been separated out, either to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nd 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at is, it is impossible for any function call to have a zero run tim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4800" b="1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to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Because the run time of any function is at least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we will include the time required to both call and return from the function in the run time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Autofit/>
          </a:bodyPr>
          <a:lstStyle/>
          <a:p>
            <a:pPr>
              <a:buFont typeface="Arial" charset="0"/>
              <a:buNone/>
            </a:pPr>
            <a:r>
              <a:rPr lang="en-US" sz="900" b="1" dirty="0">
                <a:latin typeface="Courier New" pitchFamily="49" charset="0"/>
                <a:cs typeface="Arial" charset="0"/>
              </a:rPr>
              <a:t>		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9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9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9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9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9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9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9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9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9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8612982" y="461168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8612982" y="170815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7880350" y="34163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52663" y="1619250"/>
            <a:ext cx="1714500" cy="54292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601" cy="4525962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e other sorting algorithms hav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run times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n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1) = 2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 + 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ntries requi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ln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(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+ 1) = 10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 + 10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n each case, i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more tim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owev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rge sort will require twice and 10 times as much memo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Quick sort will require one or four additional memory loc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eap sort will not require any additional memory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endParaRPr lang="en-US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751763" y="3284538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3284538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7680326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we may analyze the run time of this function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don’t have to worry about the time of the conditional (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) nor is there a probability involved with the conditional statement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865564" y="2133601"/>
          <a:ext cx="39592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4" imgW="1981080" imgH="482400" progId="Equation.3">
                  <p:embed/>
                </p:oleObj>
              </mc:Choice>
              <mc:Fallback>
                <p:oleObj name="Equation" r:id="rId4" imgW="1981080" imgH="48240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2133601"/>
                        <a:ext cx="39592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191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then</a:t>
            </a:r>
            <a:endParaRPr lang="en-US" sz="1800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          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	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endParaRPr lang="en-US" i="1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		= 1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=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max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for (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1;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if (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   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200" b="1" dirty="0">
                <a:latin typeface="Courier New" pitchFamily="49" charset="0"/>
                <a:cs typeface="Arial" charset="0"/>
              </a:rPr>
              <a:t>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    max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int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tmp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array[n - 1] =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array[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posn</a:t>
            </a:r>
            <a:r>
              <a:rPr lang="en-US" sz="1200" b="1" dirty="0">
                <a:latin typeface="Courier New" pitchFamily="49" charset="0"/>
                <a:cs typeface="Arial" charset="0"/>
              </a:rPr>
              <a:t>] = </a:t>
            </a:r>
            <a:r>
              <a:rPr lang="en-US" sz="1200" b="1" dirty="0" err="1">
                <a:latin typeface="Courier New" pitchFamily="49" charset="0"/>
                <a:cs typeface="Arial" charset="0"/>
              </a:rPr>
              <a:t>tmp</a:t>
            </a:r>
            <a:r>
              <a:rPr lang="en-US" sz="1200" b="1" dirty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 dirty="0">
                <a:latin typeface="Arial" charset="0"/>
                <a:cs typeface="Arial" charset="0"/>
              </a:rPr>
              <a:t>–</a:t>
            </a:r>
            <a:r>
              <a:rPr lang="en-US" sz="1200" b="1" dirty="0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}</a:t>
            </a:r>
            <a:endParaRPr lang="en-US" b="1" dirty="0">
              <a:latin typeface="Courier New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30564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b="1" dirty="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838199" y="1639888"/>
            <a:ext cx="10515599" cy="4525962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If we are storing objects which are not related, the hash table has, in many cases, optimal characteristics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Many operations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r>
              <a:rPr lang="en-CA" i="1" dirty="0">
                <a:latin typeface="Arial" charset="0"/>
                <a:cs typeface="Arial" charset="0"/>
              </a:rPr>
              <a:t>I</a:t>
            </a:r>
            <a:r>
              <a:rPr lang="en-CA" dirty="0">
                <a:latin typeface="Arial" charset="0"/>
                <a:cs typeface="Arial" charset="0"/>
              </a:rPr>
              <a:t>.</a:t>
            </a:r>
            <a:r>
              <a:rPr lang="en-CA" i="1" dirty="0">
                <a:latin typeface="Arial" charset="0"/>
                <a:cs typeface="Arial" charset="0"/>
              </a:rPr>
              <a:t>e</a:t>
            </a:r>
            <a:r>
              <a:rPr lang="en-CA" dirty="0">
                <a:latin typeface="Arial" charset="0"/>
                <a:cs typeface="Arial" charset="0"/>
              </a:rPr>
              <a:t>., the run times are independent of the number of objects being stored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we are required to store both objects and relations, both memory and time will increa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goal will be to minimize this increase</a:t>
            </a:r>
            <a:endParaRPr lang="en-CA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838200" y="1652789"/>
            <a:ext cx="9372600" cy="452596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8100" y="3222626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838200" y="1652789"/>
            <a:ext cx="9372600" cy="4525963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d the array is sorted: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6288" y="2205758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replacing each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4681" y="4217989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399" y="5529267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en-US" dirty="0">
                <a:latin typeface="Arial" charset="0"/>
                <a:cs typeface="Arial" charset="0"/>
              </a:rPr>
              <a:t>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26090"/>
              </p:ext>
            </p:extLst>
          </p:nvPr>
        </p:nvGraphicFramePr>
        <p:xfrm>
          <a:off x="3287713" y="3135141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135141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sider, instead, a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lso, i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dirty="0">
                <a:latin typeface="Arial" charset="0"/>
                <a:cs typeface="Arial" charset="0"/>
              </a:rPr>
              <a:t>, then </a:t>
            </a:r>
            <a:r>
              <a:rPr lang="en-US" dirty="0">
                <a:latin typeface="Times New Roman" pitchFamily="18" charset="0"/>
                <a:cs typeface="Arial" charset="0"/>
              </a:rPr>
              <a:t>T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Solving this can be difficult, in general, so we will consider only special values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079875" y="2492376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492376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01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or example, searching a list of size </a:t>
            </a:r>
            <a:r>
              <a:rPr lang="en-US" dirty="0">
                <a:latin typeface="Times New Roman" pitchFamily="18" charset="0"/>
                <a:cs typeface="Arial" charset="0"/>
              </a:rPr>
              <a:t>31</a:t>
            </a:r>
            <a:r>
              <a:rPr lang="en-US" dirty="0">
                <a:latin typeface="Arial" charset="0"/>
                <a:cs typeface="Arial" charset="0"/>
              </a:rPr>
              <a:t> requires us to check the center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r>
              <a:rPr lang="en-US" dirty="0">
                <a:latin typeface="Arial" charset="0"/>
                <a:cs typeface="Arial" charset="0"/>
              </a:rPr>
              <a:t>If it is not found, we must check one of the two halves, each of which is size </a:t>
            </a:r>
            <a:r>
              <a:rPr lang="en-US" dirty="0">
                <a:latin typeface="Times New Roman" pitchFamily="18" charset="0"/>
                <a:cs typeface="Arial" charset="0"/>
              </a:rPr>
              <a:t>15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31 = 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15 = 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39888"/>
            <a:ext cx="9372600" cy="4525962"/>
          </a:xfrm>
        </p:spPr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Discuss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CA" sz="1400" dirty="0">
                <a:latin typeface="Arial" charset="0"/>
                <a:cs typeface="Arial" charset="0"/>
              </a:rPr>
              <a:t>Conditional statements an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12109"/>
              </p:ext>
            </p:extLst>
          </p:nvPr>
        </p:nvGraphicFramePr>
        <p:xfrm>
          <a:off x="4008439" y="21367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1367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224339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5087939" y="4076701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086351" y="4579939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5084764" y="2492376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5880101" y="2492376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5880101" y="4005263"/>
            <a:ext cx="652463" cy="5762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880101" y="4581526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008439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>
          <a:xfrm>
            <a:off x="838200" y="1610248"/>
            <a:ext cx="10515600" cy="4776784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l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However, 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5289"/>
              </p:ext>
            </p:extLst>
          </p:nvPr>
        </p:nvGraphicFramePr>
        <p:xfrm>
          <a:off x="2925763" y="3744912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744912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6454776" y="2593975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6" y="2593975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1580"/>
              </p:ext>
            </p:extLst>
          </p:nvPr>
        </p:nvGraphicFramePr>
        <p:xfrm>
          <a:off x="9110663" y="2809876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663" y="2809876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n these slides we have looked a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s of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tor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Func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have also defined best-, worst-, and average-case scenario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We will be considering all of these each time we inspect any algorithm used in this clas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  <a:endParaRPr lang="en-US" sz="4000" b="1" dirty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2</TotalTime>
  <Words>4852</Words>
  <Application>Microsoft Macintosh PowerPoint</Application>
  <PresentationFormat>Widescreen</PresentationFormat>
  <Paragraphs>692</Paragraphs>
  <Slides>74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4" baseType="lpstr">
      <vt:lpstr>Arial</vt:lpstr>
      <vt:lpstr>Calibri</vt:lpstr>
      <vt:lpstr>Calibri Light</vt:lpstr>
      <vt:lpstr>Consolas</vt:lpstr>
      <vt:lpstr>Courier New</vt:lpstr>
      <vt:lpstr>Symbol</vt:lpstr>
      <vt:lpstr>Times New Roman</vt:lpstr>
      <vt:lpstr>Wingdings</vt:lpstr>
      <vt:lpstr>Office Theme</vt:lpstr>
      <vt:lpstr>Equation</vt:lpstr>
      <vt:lpstr>CS 2420: Algorithm Analysis</vt:lpstr>
      <vt:lpstr>Outline</vt:lpstr>
      <vt:lpstr>Motivation</vt:lpstr>
      <vt:lpstr>Motivation</vt:lpstr>
      <vt:lpstr>Motivation</vt:lpstr>
      <vt:lpstr>Motivation</vt:lpstr>
      <vt:lpstr>Motivation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Analysis of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al Statements</vt:lpstr>
      <vt:lpstr>Analysis of Repetition Statements</vt:lpstr>
      <vt:lpstr>Analysis of Repetition Statement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Serial Statements</vt:lpstr>
      <vt:lpstr>Serial Statements</vt:lpstr>
      <vt:lpstr>Serial Statements</vt:lpstr>
      <vt:lpstr>Seria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-I Chen</dc:creator>
  <cp:lastModifiedBy>Tsung-Wei Huang</cp:lastModifiedBy>
  <cp:revision>756</cp:revision>
  <cp:lastPrinted>2021-08-18T02:54:38Z</cp:lastPrinted>
  <dcterms:created xsi:type="dcterms:W3CDTF">2021-01-05T18:50:35Z</dcterms:created>
  <dcterms:modified xsi:type="dcterms:W3CDTF">2021-09-28T23:54:29Z</dcterms:modified>
</cp:coreProperties>
</file>